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8B467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8B467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545824"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8B467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545825"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545826"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545827"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545828"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545829"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545830"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545831"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545832"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545833"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545834"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545835"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545836"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545837"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545838"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545839"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545840"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545841"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545842"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545843"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545844"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545845"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545846"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545847"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545848"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545849"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545850"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545851"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545852"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545853"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545854"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545855"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545856"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545857"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545858"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545859"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545860"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545861"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545862"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545863"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545864"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545865"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545866"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545867"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545868"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545869"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545870"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545871"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545872"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545873"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545874"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545875"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545876"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545877"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545878"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8B4676"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545879"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r>
        <w:tab/>
      </w:r>
      <w:r w:rsidR="00987213">
        <w:rPr>
          <w:rFonts w:hint="eastAsia"/>
        </w:rPr>
        <w:t>以下分别是带标签的DCGAN_label、增加Wasserstein优化的WDCGAN_label、增加本人优化方案的WDCGAN</w:t>
      </w:r>
      <w:r w:rsidR="00987213">
        <w:t>_</w:t>
      </w:r>
      <w:r w:rsidR="00987213">
        <w:rPr>
          <w:rFonts w:hint="eastAsia"/>
        </w:rPr>
        <w:t>label_update生成的图像。</w:t>
      </w:r>
    </w:p>
    <w:p w:rsidR="00323A03" w:rsidRDefault="00BF3CF4" w:rsidP="00BF3CF4">
      <w:pPr>
        <w:jc w:val="center"/>
      </w:pPr>
      <w:r>
        <w:rPr>
          <w:noProof/>
        </w:rPr>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r>
        <w:rPr>
          <w:rFonts w:hint="eastAsia"/>
        </w:rPr>
        <w:t>DCGAN</w:t>
      </w:r>
      <w:r>
        <w:t>_label</w:t>
      </w:r>
      <w:r>
        <w:rPr>
          <w:rFonts w:hint="eastAsia"/>
        </w:rPr>
        <w:t>(左)、WDCGAN_label(中)、WDCGAN</w:t>
      </w:r>
      <w:r>
        <w:t>_label(</w:t>
      </w:r>
      <w:r>
        <w:rPr>
          <w:rFonts w:hint="eastAsia"/>
        </w:rPr>
        <w:t>右</w:t>
      </w:r>
      <w:r>
        <w:t>)</w:t>
      </w:r>
      <w:r>
        <w:rPr>
          <w:rFonts w:hint="eastAsia"/>
        </w:rPr>
        <w:t>效果示意</w:t>
      </w:r>
    </w:p>
    <w:p w:rsidR="00BF3CF4" w:rsidRDefault="00BF3CF4" w:rsidP="00BF3CF4">
      <w:r>
        <w:tab/>
      </w:r>
      <w:r>
        <w:rPr>
          <w:rFonts w:hint="eastAsia"/>
        </w:rPr>
        <w:t>在达到相似效果</w:t>
      </w:r>
      <w:r w:rsidR="00544AAF">
        <w:rPr>
          <w:rFonts w:hint="eastAsia"/>
        </w:rPr>
        <w:t>时</w:t>
      </w:r>
      <w:r>
        <w:rPr>
          <w:rFonts w:hint="eastAsia"/>
        </w:rPr>
        <w:t>，迭代次数和用时分别为：780次187秒、580次137秒、280次78秒。</w:t>
      </w:r>
      <w:r w:rsidR="009309F4">
        <w:rPr>
          <w:rFonts w:hint="eastAsia"/>
        </w:rPr>
        <w:t>从最后的结果来看，后者是优于前者的。</w:t>
      </w:r>
    </w:p>
    <w:p w:rsidR="00A02ADA" w:rsidRPr="00DB4508" w:rsidRDefault="00DB4508" w:rsidP="00BF3CF4">
      <w:r>
        <w:tab/>
      </w:r>
      <w:r>
        <w:rPr>
          <w:rFonts w:hint="eastAsia"/>
        </w:rPr>
        <w:t>重申一遍优化的方法：在Wasserstein GAN的基础上，将生成器最后一层的sigmoid激活改为tanh激活，增加一层卷积层，最后仍用sigmoid激活作为输出。</w:t>
      </w:r>
      <w:r w:rsidR="00A02ADA">
        <w:rPr>
          <w:rFonts w:hint="eastAsia"/>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3C7608">
      <w:pPr>
        <w:pStyle w:val="a7"/>
        <w:numPr>
          <w:ilvl w:val="1"/>
          <w:numId w:val="9"/>
        </w:numPr>
        <w:ind w:firstLineChars="0"/>
      </w:pPr>
      <w:r>
        <w:rPr>
          <w:rFonts w:hint="eastAsia"/>
        </w:rPr>
        <w:t>对抗生成网络在人脸生成上的实验</w:t>
      </w:r>
    </w:p>
    <w:p w:rsidR="007D6527" w:rsidRDefault="000931BD" w:rsidP="000931BD">
      <w:pPr>
        <w:ind w:firstLine="360"/>
      </w:pPr>
      <w:r>
        <w:rPr>
          <w:rFonts w:hint="eastAsia"/>
        </w:rPr>
        <w:t>对于验证码的数据集，每一类的字符有其自己的特征，所有的数据共同的特征并不明显，也就会出现4.3中两层全连接GAN中出现的结果，找出了所有数据的共性。</w:t>
      </w:r>
    </w:p>
    <w:p w:rsidR="000B59F5" w:rsidRDefault="000931BD" w:rsidP="000B59F5">
      <w:pPr>
        <w:ind w:firstLine="360"/>
      </w:pPr>
      <w:r>
        <w:rPr>
          <w:rFonts w:hint="eastAsia"/>
        </w:rPr>
        <w:t>一组共性明显的数据集为人脸数据集，实验一共使用了两个数据集，</w:t>
      </w:r>
      <w:r w:rsidR="008B4676" w:rsidRPr="008B4676">
        <w:t>UMass的LFW</w:t>
      </w:r>
      <w:r w:rsidR="008B4676">
        <w:rPr>
          <w:rFonts w:hint="eastAsia"/>
        </w:rPr>
        <w:t>人脸数据集和CelebA数据集，前者数量较少并且人脸在图片中所占的比例较少，后者数据量更多并且共性更明显。</w:t>
      </w:r>
      <w:r w:rsidR="000B59F5">
        <w:rPr>
          <w:rFonts w:hint="eastAsia"/>
        </w:rPr>
        <w:t>下面将以CelebA数据集为例描述实验</w:t>
      </w:r>
      <w:r w:rsidR="00E83A9E">
        <w:rPr>
          <w:rFonts w:hint="eastAsia"/>
        </w:rPr>
        <w:t>，图像转为128*128的图像，并转为tensorflow专用数据格式，便于从磁盘中并发读取，不占用大量内存</w:t>
      </w:r>
      <w:r w:rsidR="000B59F5">
        <w:rPr>
          <w:rFonts w:hint="eastAsia"/>
        </w:rPr>
        <w:t>。</w:t>
      </w:r>
    </w:p>
    <w:p w:rsidR="002F58E4" w:rsidRDefault="002F58E4" w:rsidP="002F58E4">
      <w:pPr>
        <w:ind w:firstLine="360"/>
      </w:pPr>
      <w:r>
        <w:rPr>
          <w:rFonts w:hint="eastAsia"/>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Default="002F58E4" w:rsidP="002F58E4">
      <w:pPr>
        <w:ind w:firstLine="360"/>
      </w:pPr>
      <w:r>
        <w:rPr>
          <w:rFonts w:hint="eastAsia"/>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Default="002F58E4" w:rsidP="002F58E4">
      <w:pPr>
        <w:ind w:firstLine="360"/>
      </w:pPr>
      <w:r>
        <w:rPr>
          <w:rFonts w:hint="eastAsia"/>
        </w:rPr>
        <w:t>leaky</w:t>
      </w:r>
      <w:r>
        <w:t xml:space="preserve"> </w:t>
      </w:r>
      <w:r>
        <w:rPr>
          <w:rFonts w:hint="eastAsia"/>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Default="002F58E4" w:rsidP="002F58E4">
      <w:pPr>
        <w:ind w:firstLine="360"/>
      </w:pPr>
      <w:r>
        <w:rPr>
          <w:rFonts w:hint="eastAsia"/>
        </w:rPr>
        <w:t>relu激活层，value为输入数据，name为网络层名称，返回值为激活后数据</w:t>
      </w:r>
    </w:p>
    <w:p w:rsidR="002F58E4" w:rsidRPr="002F58E4" w:rsidRDefault="002F58E4" w:rsidP="002F58E4">
      <w:pPr>
        <w:ind w:firstLine="360"/>
        <w:rPr>
          <w:rFonts w:hint="eastAsia"/>
        </w:rPr>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Default="002F58E4" w:rsidP="002F58E4">
      <w:pPr>
        <w:ind w:firstLine="360"/>
      </w:pPr>
      <w:r>
        <w:rPr>
          <w:rFonts w:hint="eastAsia"/>
        </w:rPr>
        <w:t>二维反卷积层，输入为：输入数据、输出数据规模、卷积核垂直大小、卷积核水平大小、</w:t>
      </w:r>
      <w:r>
        <w:rPr>
          <w:rFonts w:hint="eastAsia"/>
        </w:rPr>
        <w:lastRenderedPageBreak/>
        <w:t>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Default="002F58E4" w:rsidP="008377D8">
      <w:pPr>
        <w:ind w:firstLine="360"/>
      </w:pPr>
      <w:r>
        <w:rPr>
          <w:rFonts w:hint="eastAsia"/>
        </w:rPr>
        <w:t>二维卷积层，输入为：输入数据、卷积核个数（输出数据最后一维大小）、卷积核垂直大小、卷积核水平大小、</w:t>
      </w:r>
      <w:r w:rsidR="008377D8">
        <w:rPr>
          <w:rFonts w:hint="eastAsia"/>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F58E4" w:rsidRDefault="008377D8" w:rsidP="008377D8">
      <w:pPr>
        <w:ind w:firstLine="360"/>
        <w:rPr>
          <w:rFonts w:hint="eastAsia"/>
        </w:rPr>
      </w:pPr>
      <w:r>
        <w:rPr>
          <w:rFonts w:hint="eastAsia"/>
        </w:rPr>
        <w:t>批归一化层，输入为：输入数据、是否是训练过程、网络层名称，输出为归一化后结果</w:t>
      </w:r>
    </w:p>
    <w:p w:rsidR="000B59F5" w:rsidRDefault="008377D8" w:rsidP="00E77F27">
      <w:pPr>
        <w:pStyle w:val="a7"/>
        <w:numPr>
          <w:ilvl w:val="0"/>
          <w:numId w:val="32"/>
        </w:numPr>
        <w:ind w:firstLineChars="0"/>
      </w:pPr>
      <w:r>
        <w:rPr>
          <w:rFonts w:hint="eastAsia"/>
        </w:rPr>
        <w:t>DCGAN</w:t>
      </w:r>
    </w:p>
    <w:p w:rsidR="009A1D3D" w:rsidRDefault="00E83A9E" w:rsidP="009A1D3D">
      <w:pPr>
        <w:ind w:left="360"/>
        <w:rPr>
          <w:rFonts w:hint="eastAsia"/>
        </w:rPr>
      </w:pPr>
      <w:r>
        <w:rPr>
          <w:rFonts w:hint="eastAsia"/>
        </w:rPr>
        <w:t>网络结构：</w:t>
      </w:r>
    </w:p>
    <w:p w:rsidR="00E83A9E" w:rsidRDefault="00E83A9E" w:rsidP="009A1D3D">
      <w:pPr>
        <w:ind w:left="360"/>
      </w:pPr>
      <w:r>
        <w:rPr>
          <w:rFonts w:hint="eastAsia"/>
        </w:rPr>
        <w:t>判别器：</w:t>
      </w:r>
    </w:p>
    <w:p w:rsidR="00E83A9E" w:rsidRDefault="00E83A9E" w:rsidP="00E83A9E">
      <w:pPr>
        <w:pStyle w:val="a7"/>
        <w:numPr>
          <w:ilvl w:val="0"/>
          <w:numId w:val="33"/>
        </w:numPr>
        <w:ind w:firstLineChars="0"/>
      </w:pPr>
      <w:r>
        <w:rPr>
          <w:rFonts w:hint="eastAsia"/>
        </w:rPr>
        <w:t>对输入数据进行卷积核大小为5、输出为32、步长为2的卷积、relu激活</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64</w:t>
      </w:r>
      <w:r>
        <w:rPr>
          <w:rFonts w:hint="eastAsia"/>
        </w:rPr>
        <w:t>、</w:t>
      </w:r>
      <w:r>
        <w:rPr>
          <w:rFonts w:hint="eastAsia"/>
        </w:rPr>
        <w:t>步长为2的卷积、批归一化、relu激活</w:t>
      </w:r>
      <w:r w:rsidR="00A9797A">
        <w:rPr>
          <w:rFonts w:hint="eastAsia"/>
        </w:rPr>
        <w:t>，输出64*64*64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128</w:t>
      </w:r>
      <w:r>
        <w:rPr>
          <w:rFonts w:hint="eastAsia"/>
        </w:rPr>
        <w:t>、</w:t>
      </w:r>
      <w:r>
        <w:rPr>
          <w:rFonts w:hint="eastAsia"/>
        </w:rPr>
        <w:t>步长为2的卷积、批归一化、relu激活</w:t>
      </w:r>
      <w:r w:rsidR="00A9797A">
        <w:rPr>
          <w:rFonts w:hint="eastAsia"/>
        </w:rPr>
        <w:t>，输出32*32*128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sidR="00A9797A">
        <w:rPr>
          <w:rFonts w:hint="eastAsia"/>
        </w:rPr>
        <w:t>256</w:t>
      </w:r>
      <w:r>
        <w:rPr>
          <w:rFonts w:hint="eastAsia"/>
        </w:rPr>
        <w:t>、</w:t>
      </w:r>
      <w:r>
        <w:rPr>
          <w:rFonts w:hint="eastAsia"/>
        </w:rPr>
        <w:t>步长为2的卷积、批归一化、relu激活</w:t>
      </w:r>
      <w:r w:rsidR="00A9797A">
        <w:rPr>
          <w:rFonts w:hint="eastAsia"/>
        </w:rPr>
        <w:t>，输出16*16*256的数据</w:t>
      </w:r>
    </w:p>
    <w:p w:rsidR="00A9797A" w:rsidRDefault="00A9797A" w:rsidP="00E83A9E">
      <w:pPr>
        <w:pStyle w:val="a7"/>
        <w:numPr>
          <w:ilvl w:val="0"/>
          <w:numId w:val="33"/>
        </w:numPr>
        <w:ind w:firstLineChars="0"/>
      </w:pPr>
      <w:r>
        <w:rPr>
          <w:rFonts w:hint="eastAsia"/>
        </w:rPr>
        <w:t>对上一层数据进行重排列，每一张图像对应的数据转为长65536的一维向量，全连接到1个神经元，最后对输出做sigmoid激活</w:t>
      </w:r>
    </w:p>
    <w:p w:rsidR="00A9797A" w:rsidRDefault="00A9797A" w:rsidP="00A9797A">
      <w:pPr>
        <w:ind w:left="360"/>
      </w:pPr>
      <w:r>
        <w:rPr>
          <w:rFonts w:hint="eastAsia"/>
        </w:rPr>
        <w:t>生成器：</w:t>
      </w:r>
    </w:p>
    <w:p w:rsidR="00A9797A" w:rsidRDefault="00A9797A" w:rsidP="00A9797A">
      <w:pPr>
        <w:pStyle w:val="a7"/>
        <w:numPr>
          <w:ilvl w:val="0"/>
          <w:numId w:val="34"/>
        </w:numPr>
        <w:ind w:firstLineChars="0"/>
      </w:pPr>
      <w:r>
        <w:rPr>
          <w:rFonts w:hint="eastAsia"/>
        </w:rPr>
        <w:t>将噪声向量全连接为长16384的一维向量，做relu激活，重排列为8*8*256的三维向量</w:t>
      </w:r>
    </w:p>
    <w:p w:rsidR="00A9797A" w:rsidRDefault="00A9797A" w:rsidP="00A9797A">
      <w:pPr>
        <w:pStyle w:val="a7"/>
        <w:numPr>
          <w:ilvl w:val="0"/>
          <w:numId w:val="34"/>
        </w:numPr>
        <w:ind w:firstLineChars="0"/>
      </w:pPr>
      <w:r>
        <w:rPr>
          <w:rFonts w:hint="eastAsia"/>
        </w:rPr>
        <w:t>反卷积成16*16*128的三维向量，做批归一化、relu激活</w:t>
      </w:r>
    </w:p>
    <w:p w:rsidR="00A9797A" w:rsidRDefault="00A9797A" w:rsidP="00A9797A">
      <w:pPr>
        <w:pStyle w:val="a7"/>
        <w:numPr>
          <w:ilvl w:val="0"/>
          <w:numId w:val="34"/>
        </w:numPr>
        <w:ind w:firstLineChars="0"/>
      </w:pPr>
      <w:r>
        <w:rPr>
          <w:rFonts w:hint="eastAsia"/>
        </w:rPr>
        <w:t>反卷积成32*32*64的三维向量，做批归一化、relu激活</w:t>
      </w:r>
    </w:p>
    <w:p w:rsidR="00A9797A" w:rsidRDefault="00A9797A" w:rsidP="00A9797A">
      <w:pPr>
        <w:pStyle w:val="a7"/>
        <w:numPr>
          <w:ilvl w:val="0"/>
          <w:numId w:val="34"/>
        </w:numPr>
        <w:ind w:firstLineChars="0"/>
      </w:pPr>
      <w:r>
        <w:rPr>
          <w:rFonts w:hint="eastAsia"/>
        </w:rPr>
        <w:t>反卷积成64*64*32的三维向量，做批归一化、relu激活</w:t>
      </w:r>
    </w:p>
    <w:p w:rsidR="00A9797A" w:rsidRDefault="00A9797A" w:rsidP="00A9797A">
      <w:pPr>
        <w:pStyle w:val="a7"/>
        <w:numPr>
          <w:ilvl w:val="0"/>
          <w:numId w:val="34"/>
        </w:numPr>
        <w:ind w:firstLineChars="0"/>
      </w:pPr>
      <w:r>
        <w:rPr>
          <w:rFonts w:hint="eastAsia"/>
        </w:rPr>
        <w:t>反卷积成128*128*3的三维向量，sigmoid激活，作为最后的输出</w:t>
      </w:r>
    </w:p>
    <w:p w:rsidR="00A9797A" w:rsidRDefault="00A9797A" w:rsidP="00A9797A">
      <w:pPr>
        <w:ind w:left="360"/>
      </w:pPr>
      <w:r>
        <w:rPr>
          <w:rFonts w:hint="eastAsia"/>
        </w:rPr>
        <w:t>损失函数与4.2中损失函数计算方式相同，不做赘述</w:t>
      </w:r>
      <w:r w:rsidR="007C23F7">
        <w:rPr>
          <w:rFonts w:hint="eastAsia"/>
        </w:rPr>
        <w:t>。判别器和生成器的训练比例1:2。</w:t>
      </w:r>
    </w:p>
    <w:p w:rsidR="00A9797A" w:rsidRDefault="00A9797A" w:rsidP="00A9797A">
      <w:pPr>
        <w:ind w:left="360"/>
        <w:rPr>
          <w:rFonts w:hint="eastAsia"/>
        </w:rPr>
      </w:pPr>
    </w:p>
    <w:p w:rsidR="009A1D3D" w:rsidRDefault="008377D8" w:rsidP="009A1D3D">
      <w:pPr>
        <w:pStyle w:val="a7"/>
        <w:numPr>
          <w:ilvl w:val="0"/>
          <w:numId w:val="32"/>
        </w:numPr>
        <w:ind w:firstLineChars="0"/>
      </w:pPr>
      <w:r>
        <w:rPr>
          <w:rFonts w:hint="eastAsia"/>
        </w:rPr>
        <w:t>WDCGAN</w:t>
      </w:r>
    </w:p>
    <w:p w:rsidR="00A9797A" w:rsidRDefault="00A9797A" w:rsidP="007C23F7">
      <w:pPr>
        <w:ind w:firstLine="360"/>
        <w:rPr>
          <w:rFonts w:hint="eastAsia"/>
        </w:rPr>
      </w:pPr>
      <w:r>
        <w:rPr>
          <w:rFonts w:hint="eastAsia"/>
        </w:rPr>
        <w:t>在(a)中修改了损失函数和</w:t>
      </w:r>
      <w:r w:rsidR="007C23F7">
        <w:rPr>
          <w:rFonts w:hint="eastAsia"/>
        </w:rPr>
        <w:t>梯度更新方法，增加了对判别器的clip，在25次迭代以内，判别器与生成器的训练比例为25</w:t>
      </w:r>
      <w:r w:rsidR="007C23F7">
        <w:t>:</w:t>
      </w:r>
      <w:r w:rsidR="007C23F7">
        <w:rPr>
          <w:rFonts w:hint="eastAsia"/>
        </w:rPr>
        <w:t>2，之后比例为5</w:t>
      </w:r>
      <w:r w:rsidR="007C23F7">
        <w:t>:2</w:t>
      </w:r>
      <w:r w:rsidR="007C23F7">
        <w:rPr>
          <w:rFonts w:hint="eastAsia"/>
        </w:rPr>
        <w:t>，前期增加判别器训练次数是为了使判别器的损失函数大致满足Wasserstein距离。</w:t>
      </w:r>
    </w:p>
    <w:p w:rsidR="009E5451" w:rsidRDefault="009E5451" w:rsidP="009E5451">
      <w:pPr>
        <w:rPr>
          <w:rFonts w:hint="eastAsia"/>
        </w:rPr>
      </w:pPr>
    </w:p>
    <w:p w:rsidR="008377D8" w:rsidRDefault="008377D8" w:rsidP="00E77F27">
      <w:pPr>
        <w:pStyle w:val="a7"/>
        <w:numPr>
          <w:ilvl w:val="0"/>
          <w:numId w:val="32"/>
        </w:numPr>
        <w:ind w:firstLineChars="0"/>
      </w:pPr>
      <w:r>
        <w:rPr>
          <w:rFonts w:hint="eastAsia"/>
        </w:rPr>
        <w:t>WGAN</w:t>
      </w:r>
    </w:p>
    <w:p w:rsidR="009E5451" w:rsidRDefault="009E5451" w:rsidP="009E5451">
      <w:pPr>
        <w:ind w:firstLine="360"/>
      </w:pPr>
      <w:r>
        <w:rPr>
          <w:rFonts w:hint="eastAsia"/>
        </w:rPr>
        <w:t>(a)、(b)的网络结构都较为复杂，效果虽好但是速度慢、并且图像扭曲，由于Wasserstein</w:t>
      </w:r>
      <w:r>
        <w:t xml:space="preserve"> </w:t>
      </w:r>
      <w:r>
        <w:rPr>
          <w:rFonts w:hint="eastAsia"/>
        </w:rPr>
        <w:t>GAN使用简单的全连接网络也可以训练，本次实验则验证了这一说法。</w:t>
      </w:r>
    </w:p>
    <w:p w:rsidR="009E5451" w:rsidRDefault="009E5451" w:rsidP="009E5451">
      <w:pPr>
        <w:ind w:firstLine="360"/>
        <w:rPr>
          <w:rFonts w:hint="eastAsia"/>
        </w:rPr>
      </w:pPr>
      <w:r>
        <w:rPr>
          <w:rFonts w:hint="eastAsia"/>
        </w:rPr>
        <w:t>判别器：图像重排列成一维向量，全连接到长1024的一维向量，做lrelu激活，再全连接到长为1的向量做输出。</w:t>
      </w:r>
    </w:p>
    <w:p w:rsidR="009E5451" w:rsidRPr="009E5451" w:rsidRDefault="009E5451" w:rsidP="00B961A8">
      <w:pPr>
        <w:ind w:firstLine="360"/>
        <w:rPr>
          <w:rFonts w:hint="eastAsia"/>
        </w:rPr>
      </w:pPr>
      <w:r>
        <w:rPr>
          <w:rFonts w:hint="eastAsia"/>
        </w:rPr>
        <w:t>生成器：噪声全连接到长1024的一维向量，做relu激活，再全连接到图像尺寸，做sigmoid激活，重排列成和图像数据一样的尺寸128*128*3。</w:t>
      </w:r>
      <w:bookmarkStart w:id="2" w:name="_GoBack"/>
      <w:bookmarkEnd w:id="2"/>
    </w:p>
    <w:p w:rsidR="008377D8" w:rsidRDefault="008377D8" w:rsidP="00E77F27">
      <w:pPr>
        <w:pStyle w:val="a7"/>
        <w:numPr>
          <w:ilvl w:val="0"/>
          <w:numId w:val="32"/>
        </w:numPr>
        <w:ind w:firstLineChars="0"/>
      </w:pPr>
      <w:r>
        <w:rPr>
          <w:rFonts w:hint="eastAsia"/>
        </w:rPr>
        <w:t>WGAN</w:t>
      </w:r>
      <w:r w:rsidR="009A1D3D">
        <w:rPr>
          <w:rFonts w:hint="eastAsia"/>
        </w:rPr>
        <w:t>改进方案1</w:t>
      </w:r>
    </w:p>
    <w:p w:rsidR="009A1D3D" w:rsidRDefault="009A1D3D" w:rsidP="00E77F27">
      <w:pPr>
        <w:pStyle w:val="a7"/>
        <w:numPr>
          <w:ilvl w:val="0"/>
          <w:numId w:val="32"/>
        </w:numPr>
        <w:ind w:firstLineChars="0"/>
      </w:pPr>
      <w:r>
        <w:rPr>
          <w:rFonts w:hint="eastAsia"/>
        </w:rPr>
        <w:t>WGAN改进方案2</w:t>
      </w:r>
    </w:p>
    <w:p w:rsidR="00E614BF" w:rsidRDefault="009A1D3D" w:rsidP="009A1D3D">
      <w:pPr>
        <w:pStyle w:val="a7"/>
        <w:numPr>
          <w:ilvl w:val="0"/>
          <w:numId w:val="32"/>
        </w:numPr>
        <w:ind w:firstLineChars="0"/>
      </w:pPr>
      <w:r>
        <w:rPr>
          <w:rFonts w:hint="eastAsia"/>
        </w:rPr>
        <w:t>WGAN改进方案3</w:t>
      </w:r>
    </w:p>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3E42" w:rsidRDefault="00F83E42" w:rsidP="00E265AF">
      <w:r>
        <w:separator/>
      </w:r>
    </w:p>
  </w:endnote>
  <w:endnote w:type="continuationSeparator" w:id="0">
    <w:p w:rsidR="00F83E42" w:rsidRDefault="00F83E42"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3E42" w:rsidRDefault="00F83E42" w:rsidP="00E265AF">
      <w:r>
        <w:separator/>
      </w:r>
    </w:p>
  </w:footnote>
  <w:footnote w:type="continuationSeparator" w:id="0">
    <w:p w:rsidR="00F83E42" w:rsidRDefault="00F83E42"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1F3671"/>
    <w:multiLevelType w:val="hybridMultilevel"/>
    <w:tmpl w:val="494C4738"/>
    <w:lvl w:ilvl="0" w:tplc="782A812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3"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9"/>
  </w:num>
  <w:num w:numId="2">
    <w:abstractNumId w:val="28"/>
  </w:num>
  <w:num w:numId="3">
    <w:abstractNumId w:val="8"/>
  </w:num>
  <w:num w:numId="4">
    <w:abstractNumId w:val="0"/>
  </w:num>
  <w:num w:numId="5">
    <w:abstractNumId w:val="30"/>
  </w:num>
  <w:num w:numId="6">
    <w:abstractNumId w:val="7"/>
  </w:num>
  <w:num w:numId="7">
    <w:abstractNumId w:val="6"/>
  </w:num>
  <w:num w:numId="8">
    <w:abstractNumId w:val="15"/>
  </w:num>
  <w:num w:numId="9">
    <w:abstractNumId w:val="20"/>
  </w:num>
  <w:num w:numId="10">
    <w:abstractNumId w:val="21"/>
  </w:num>
  <w:num w:numId="11">
    <w:abstractNumId w:val="1"/>
  </w:num>
  <w:num w:numId="12">
    <w:abstractNumId w:val="4"/>
  </w:num>
  <w:num w:numId="13">
    <w:abstractNumId w:val="10"/>
  </w:num>
  <w:num w:numId="14">
    <w:abstractNumId w:val="5"/>
  </w:num>
  <w:num w:numId="15">
    <w:abstractNumId w:val="2"/>
  </w:num>
  <w:num w:numId="16">
    <w:abstractNumId w:val="24"/>
  </w:num>
  <w:num w:numId="17">
    <w:abstractNumId w:val="27"/>
  </w:num>
  <w:num w:numId="18">
    <w:abstractNumId w:val="31"/>
  </w:num>
  <w:num w:numId="19">
    <w:abstractNumId w:val="16"/>
  </w:num>
  <w:num w:numId="20">
    <w:abstractNumId w:val="25"/>
  </w:num>
  <w:num w:numId="21">
    <w:abstractNumId w:val="14"/>
  </w:num>
  <w:num w:numId="22">
    <w:abstractNumId w:val="32"/>
  </w:num>
  <w:num w:numId="23">
    <w:abstractNumId w:val="9"/>
  </w:num>
  <w:num w:numId="24">
    <w:abstractNumId w:val="18"/>
  </w:num>
  <w:num w:numId="25">
    <w:abstractNumId w:val="23"/>
  </w:num>
  <w:num w:numId="26">
    <w:abstractNumId w:val="26"/>
  </w:num>
  <w:num w:numId="27">
    <w:abstractNumId w:val="22"/>
  </w:num>
  <w:num w:numId="28">
    <w:abstractNumId w:val="17"/>
  </w:num>
  <w:num w:numId="29">
    <w:abstractNumId w:val="33"/>
  </w:num>
  <w:num w:numId="30">
    <w:abstractNumId w:val="11"/>
  </w:num>
  <w:num w:numId="31">
    <w:abstractNumId w:val="12"/>
  </w:num>
  <w:num w:numId="32">
    <w:abstractNumId w:val="19"/>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5817"/>
    <w:rsid w:val="00067B08"/>
    <w:rsid w:val="00073641"/>
    <w:rsid w:val="00077FE3"/>
    <w:rsid w:val="000800AD"/>
    <w:rsid w:val="000908B8"/>
    <w:rsid w:val="000931BD"/>
    <w:rsid w:val="000B59F5"/>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81135B"/>
    <w:rsid w:val="00813C14"/>
    <w:rsid w:val="00823ED0"/>
    <w:rsid w:val="00830368"/>
    <w:rsid w:val="008377D8"/>
    <w:rsid w:val="008403A1"/>
    <w:rsid w:val="008452CC"/>
    <w:rsid w:val="008504E6"/>
    <w:rsid w:val="008573EC"/>
    <w:rsid w:val="00871FA2"/>
    <w:rsid w:val="00873BB0"/>
    <w:rsid w:val="008759C4"/>
    <w:rsid w:val="008817A3"/>
    <w:rsid w:val="00896801"/>
    <w:rsid w:val="008B2B83"/>
    <w:rsid w:val="008B4676"/>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1D3D"/>
    <w:rsid w:val="009A4D76"/>
    <w:rsid w:val="009B0212"/>
    <w:rsid w:val="009D0ACD"/>
    <w:rsid w:val="009D2EBD"/>
    <w:rsid w:val="009D4004"/>
    <w:rsid w:val="009E5451"/>
    <w:rsid w:val="009F223B"/>
    <w:rsid w:val="00A02ADA"/>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67278"/>
    <w:rsid w:val="00A846FD"/>
    <w:rsid w:val="00A9797A"/>
    <w:rsid w:val="00AA003B"/>
    <w:rsid w:val="00AA60BB"/>
    <w:rsid w:val="00AB163E"/>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1B69"/>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7F27"/>
    <w:rsid w:val="00E830F1"/>
    <w:rsid w:val="00E83A9E"/>
    <w:rsid w:val="00E8516D"/>
    <w:rsid w:val="00E8568A"/>
    <w:rsid w:val="00E90F70"/>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3E42"/>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8D84D"/>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0C3C3-CA73-45F0-B290-0450793C20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8</TotalTime>
  <Pages>23</Pages>
  <Words>8648</Words>
  <Characters>12973</Characters>
  <Application>Microsoft Office Word</Application>
  <DocSecurity>0</DocSecurity>
  <Lines>432</Lines>
  <Paragraphs>332</Paragraphs>
  <ScaleCrop>false</ScaleCrop>
  <Company/>
  <LinksUpToDate>false</LinksUpToDate>
  <CharactersWithSpaces>21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38</cp:revision>
  <dcterms:created xsi:type="dcterms:W3CDTF">2017-05-11T01:57:00Z</dcterms:created>
  <dcterms:modified xsi:type="dcterms:W3CDTF">2017-05-17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